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9FC9F8" w14:textId="77777777" w:rsidR="00387D38" w:rsidRDefault="00387D38" w:rsidP="00D54C15"/>
    <w:p w14:paraId="4E13F992" w14:textId="53E2724F" w:rsidR="00674333" w:rsidRPr="00FC1FAA" w:rsidRDefault="00674333" w:rsidP="005C18D9">
      <w:pPr>
        <w:rPr>
          <w:b/>
        </w:rPr>
      </w:pPr>
      <w:r w:rsidRPr="00FC1FAA">
        <w:rPr>
          <w:b/>
        </w:rPr>
        <w:t xml:space="preserve">Change the following </w:t>
      </w:r>
      <w:r w:rsidR="00FC1FAA" w:rsidRPr="00FC1FAA">
        <w:rPr>
          <w:b/>
        </w:rPr>
        <w:t xml:space="preserve">into </w:t>
      </w:r>
      <w:r w:rsidR="00062E2D">
        <w:rPr>
          <w:b/>
        </w:rPr>
        <w:t xml:space="preserve">appropriate </w:t>
      </w:r>
      <w:r w:rsidR="00FC1FAA" w:rsidRPr="00FC1FAA">
        <w:rPr>
          <w:b/>
        </w:rPr>
        <w:t>mathematical statement (</w:t>
      </w:r>
      <w:r w:rsidRPr="00FC1FAA">
        <w:rPr>
          <w:b/>
        </w:rPr>
        <w:t>expressions</w:t>
      </w:r>
      <w:r w:rsidR="00FC1FAA" w:rsidRPr="00FC1FAA">
        <w:rPr>
          <w:b/>
        </w:rPr>
        <w:t>, equations, or inequalities)</w:t>
      </w:r>
      <w:r w:rsidRPr="00FC1FAA">
        <w:rPr>
          <w:b/>
        </w:rPr>
        <w:t>.</w:t>
      </w:r>
    </w:p>
    <w:p w14:paraId="6F5A4501" w14:textId="77777777" w:rsidR="00674333" w:rsidRDefault="00674333" w:rsidP="005C18D9"/>
    <w:p w14:paraId="751637F0" w14:textId="7EF21B29" w:rsidR="00674333" w:rsidRDefault="00674333" w:rsidP="005C18D9">
      <w:r>
        <w:t xml:space="preserve">1.)  </w:t>
      </w:r>
      <w:r w:rsidR="00E6406F">
        <w:t xml:space="preserve">Ten less than the product of </w:t>
      </w:r>
      <w:r w:rsidR="0041477D">
        <w:t xml:space="preserve">three and </w:t>
      </w:r>
      <w:r w:rsidR="00E6406F" w:rsidRPr="00E6406F">
        <w:rPr>
          <w:b/>
          <w:bCs/>
          <w:i/>
          <w:iCs/>
        </w:rPr>
        <w:t>x</w:t>
      </w:r>
      <w:r w:rsidR="00E6406F">
        <w:t xml:space="preserve"> is greater than twenty.</w:t>
      </w:r>
      <w:r w:rsidR="00FC1FAA">
        <w:t xml:space="preserve"> </w:t>
      </w:r>
      <w:r>
        <w:t xml:space="preserve"> </w:t>
      </w:r>
      <w:r w:rsidR="000B2E7E">
        <w:tab/>
      </w:r>
      <w:r w:rsidR="000B2E7E">
        <w:tab/>
      </w:r>
      <w:r w:rsidR="00FC1FAA">
        <w:t xml:space="preserve">  </w:t>
      </w:r>
      <w:r w:rsidR="0041477D">
        <w:t>____</w:t>
      </w:r>
      <w:r w:rsidR="000B2E7E">
        <w:t>__________________</w:t>
      </w:r>
    </w:p>
    <w:p w14:paraId="706CE6B3" w14:textId="77777777" w:rsidR="00C310F4" w:rsidRDefault="00C310F4" w:rsidP="005C18D9"/>
    <w:p w14:paraId="3994F844" w14:textId="6F8F8346" w:rsidR="0041477D" w:rsidRPr="003069C5" w:rsidRDefault="00674333" w:rsidP="005C18D9">
      <w:pPr>
        <w:rPr>
          <w:b/>
        </w:rPr>
      </w:pPr>
      <w:r w:rsidRPr="005A7055">
        <w:rPr>
          <w:b/>
        </w:rPr>
        <w:t>Simplify the following expression.</w:t>
      </w:r>
      <w:r w:rsidR="00853B4A">
        <w:rPr>
          <w:b/>
        </w:rPr>
        <w:t xml:space="preserve"> </w:t>
      </w:r>
      <w:r w:rsidR="00853B4A" w:rsidRPr="006B4459">
        <w:rPr>
          <w:b/>
        </w:rPr>
        <w:t xml:space="preserve">If </w:t>
      </w:r>
      <w:r w:rsidR="00853B4A">
        <w:rPr>
          <w:b/>
        </w:rPr>
        <w:t xml:space="preserve">your answer is not an integer, express it as </w:t>
      </w:r>
      <w:r w:rsidR="00853B4A" w:rsidRPr="006B4459">
        <w:rPr>
          <w:b/>
        </w:rPr>
        <w:t>reduced fraction.</w:t>
      </w:r>
    </w:p>
    <w:p w14:paraId="480B3430" w14:textId="04F614FB" w:rsidR="0041477D" w:rsidRDefault="00E6406F" w:rsidP="005C18D9">
      <w:r>
        <w:t>2</w:t>
      </w:r>
      <w:r w:rsidR="00674333">
        <w:t xml:space="preserve">.) </w:t>
      </w:r>
      <w:r w:rsidR="003069C5" w:rsidRPr="00E6406F">
        <w:rPr>
          <w:position w:val="-24"/>
        </w:rPr>
        <w:object w:dxaOrig="1380" w:dyaOrig="660" w14:anchorId="1BAF45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40.1pt" o:ole="">
            <v:imagedata r:id="rId7" o:title=""/>
          </v:shape>
          <o:OLEObject Type="Embed" ProgID="Equation.DSMT4" ShapeID="_x0000_i1025" DrawAspect="Content" ObjectID="_1721219302" r:id="rId8"/>
        </w:object>
      </w:r>
      <w:r w:rsidR="00674333">
        <w:tab/>
      </w:r>
    </w:p>
    <w:p w14:paraId="13851A46" w14:textId="77777777" w:rsidR="0041477D" w:rsidRDefault="0041477D" w:rsidP="005C18D9"/>
    <w:p w14:paraId="65800123" w14:textId="77777777" w:rsidR="0041477D" w:rsidRDefault="0041477D" w:rsidP="005C18D9"/>
    <w:p w14:paraId="041A2782" w14:textId="571914F3" w:rsidR="0026602E" w:rsidRPr="003069C5" w:rsidRDefault="0026602E" w:rsidP="0026602E">
      <w:pPr>
        <w:rPr>
          <w:b/>
        </w:rPr>
      </w:pPr>
      <w:r w:rsidRPr="0026602E">
        <w:rPr>
          <w:b/>
        </w:rPr>
        <w:t xml:space="preserve">Solve the following systems of linear equations. </w:t>
      </w:r>
    </w:p>
    <w:p w14:paraId="20F09CA3" w14:textId="0CE65CD5" w:rsidR="003069C5" w:rsidRDefault="00853B4A" w:rsidP="0026602E">
      <w:r>
        <w:t>3</w:t>
      </w:r>
      <w:r w:rsidR="0026602E">
        <w:t xml:space="preserve">.) </w:t>
      </w:r>
      <w:r w:rsidR="003069C5" w:rsidRPr="008E6F32">
        <w:rPr>
          <w:position w:val="-38"/>
        </w:rPr>
        <w:object w:dxaOrig="1740" w:dyaOrig="900" w14:anchorId="7EEADF32">
          <v:shape id="_x0000_i1026" type="#_x0000_t75" style="width:89.65pt;height:46.85pt" o:ole="">
            <v:imagedata r:id="rId9" o:title=""/>
          </v:shape>
          <o:OLEObject Type="Embed" ProgID="Equation.DSMT4" ShapeID="_x0000_i1026" DrawAspect="Content" ObjectID="_1721219303" r:id="rId10"/>
        </w:object>
      </w:r>
      <w:r w:rsidR="0026602E">
        <w:tab/>
      </w:r>
    </w:p>
    <w:p w14:paraId="2C5449DF" w14:textId="6FAC0711" w:rsidR="0041477D" w:rsidRDefault="00152893" w:rsidP="0026602E">
      <w:r>
        <w:tab/>
      </w:r>
    </w:p>
    <w:p w14:paraId="35981415" w14:textId="26473BAD" w:rsidR="003069C5" w:rsidRDefault="003069C5" w:rsidP="0026602E"/>
    <w:p w14:paraId="15C931B8" w14:textId="62851976" w:rsidR="003069C5" w:rsidRDefault="003069C5" w:rsidP="0026602E"/>
    <w:p w14:paraId="272EB7DC" w14:textId="77777777" w:rsidR="003069C5" w:rsidRDefault="003069C5" w:rsidP="0026602E"/>
    <w:p w14:paraId="545AED94" w14:textId="77777777" w:rsidR="0041477D" w:rsidRDefault="0041477D" w:rsidP="0026602E"/>
    <w:p w14:paraId="5AF99852" w14:textId="77777777" w:rsidR="0041477D" w:rsidRDefault="0041477D" w:rsidP="0026602E"/>
    <w:p w14:paraId="4D749573" w14:textId="77777777" w:rsidR="0041477D" w:rsidRDefault="0041477D" w:rsidP="0026602E"/>
    <w:p w14:paraId="48BAACD0" w14:textId="77777777" w:rsidR="00202133" w:rsidRPr="006B4459" w:rsidRDefault="007D0052" w:rsidP="005C18D9">
      <w:pPr>
        <w:rPr>
          <w:b/>
        </w:rPr>
      </w:pPr>
      <w:r>
        <w:rPr>
          <w:b/>
        </w:rPr>
        <w:t xml:space="preserve">In </w:t>
      </w:r>
      <w:r w:rsidR="00675187">
        <w:rPr>
          <w:b/>
        </w:rPr>
        <w:t xml:space="preserve">the following </w:t>
      </w:r>
      <w:r>
        <w:rPr>
          <w:b/>
        </w:rPr>
        <w:t>problems, s</w:t>
      </w:r>
      <w:r w:rsidR="005C18D9" w:rsidRPr="006B4459">
        <w:rPr>
          <w:b/>
        </w:rPr>
        <w:t>olve the equation</w:t>
      </w:r>
      <w:r w:rsidR="006B4459">
        <w:rPr>
          <w:b/>
        </w:rPr>
        <w:t>s</w:t>
      </w:r>
      <w:r w:rsidR="005C18D9" w:rsidRPr="006B4459">
        <w:rPr>
          <w:b/>
        </w:rPr>
        <w:t>.</w:t>
      </w:r>
      <w:r w:rsidR="005E1D4B" w:rsidRPr="006B4459">
        <w:rPr>
          <w:b/>
        </w:rPr>
        <w:t xml:space="preserve">  If </w:t>
      </w:r>
      <w:r w:rsidR="006B4459">
        <w:rPr>
          <w:b/>
        </w:rPr>
        <w:t xml:space="preserve">your answer is not an integer, express it as </w:t>
      </w:r>
      <w:r w:rsidR="005E1D4B" w:rsidRPr="006B4459">
        <w:rPr>
          <w:b/>
        </w:rPr>
        <w:t>reduced fraction.</w:t>
      </w:r>
    </w:p>
    <w:p w14:paraId="3C847FFA" w14:textId="77777777" w:rsidR="005C18D9" w:rsidRDefault="005C18D9" w:rsidP="005C18D9"/>
    <w:p w14:paraId="7425CDD2" w14:textId="37CCFF24" w:rsidR="0018567E" w:rsidRDefault="00853B4A" w:rsidP="0018567E">
      <w:r>
        <w:t>4</w:t>
      </w:r>
      <w:r w:rsidR="006B4459">
        <w:t xml:space="preserve">.) </w:t>
      </w:r>
      <w:r w:rsidR="00EF360F" w:rsidRPr="00F2191B">
        <w:rPr>
          <w:position w:val="-12"/>
        </w:rPr>
        <w:object w:dxaOrig="2120" w:dyaOrig="380" w14:anchorId="6BE21295">
          <v:shape id="_x0000_i1027" type="#_x0000_t75" style="width:105.95pt;height:19pt" o:ole="">
            <v:imagedata r:id="rId11" o:title=""/>
          </v:shape>
          <o:OLEObject Type="Embed" ProgID="Equation.DSMT4" ShapeID="_x0000_i1027" DrawAspect="Content" ObjectID="_1721219304" r:id="rId12"/>
        </w:object>
      </w:r>
      <w:r w:rsidR="007D0052">
        <w:tab/>
      </w:r>
      <w:r w:rsidR="007D0052">
        <w:tab/>
      </w:r>
      <w:r w:rsidR="007D0052">
        <w:tab/>
      </w:r>
      <w:r w:rsidR="007D0052">
        <w:tab/>
      </w:r>
      <w:r>
        <w:t>5</w:t>
      </w:r>
      <w:r w:rsidR="006B4459">
        <w:t xml:space="preserve">.) </w:t>
      </w:r>
      <w:r w:rsidR="00EF360F" w:rsidRPr="00133245">
        <w:rPr>
          <w:position w:val="-12"/>
        </w:rPr>
        <w:object w:dxaOrig="3460" w:dyaOrig="380" w14:anchorId="10056E9F">
          <v:shape id="_x0000_i1028" type="#_x0000_t75" style="width:172.55pt;height:19pt" o:ole="">
            <v:imagedata r:id="rId13" o:title=""/>
          </v:shape>
          <o:OLEObject Type="Embed" ProgID="Equation.DSMT4" ShapeID="_x0000_i1028" DrawAspect="Content" ObjectID="_1721219305" r:id="rId14"/>
        </w:object>
      </w:r>
      <w:r w:rsidR="0026602E">
        <w:tab/>
      </w:r>
      <w:r w:rsidR="0026602E">
        <w:tab/>
      </w:r>
    </w:p>
    <w:p w14:paraId="6955DD42" w14:textId="77777777" w:rsidR="0018567E" w:rsidRDefault="0018567E" w:rsidP="0018567E"/>
    <w:p w14:paraId="1E162371" w14:textId="64F5F48C" w:rsidR="0018567E" w:rsidRDefault="0018567E" w:rsidP="0018567E"/>
    <w:p w14:paraId="4AB37A59" w14:textId="626979DA" w:rsidR="0041477D" w:rsidRDefault="0041477D" w:rsidP="0018567E"/>
    <w:p w14:paraId="03749204" w14:textId="2A12538F" w:rsidR="0041477D" w:rsidRDefault="0041477D" w:rsidP="0018567E"/>
    <w:p w14:paraId="1C1C5FF4" w14:textId="0799E6AA" w:rsidR="0041477D" w:rsidRDefault="0041477D" w:rsidP="0018567E"/>
    <w:p w14:paraId="3632C520" w14:textId="54C12D66" w:rsidR="0041477D" w:rsidRDefault="0041477D" w:rsidP="0018567E"/>
    <w:p w14:paraId="11F7748E" w14:textId="5D3F1E89" w:rsidR="0041477D" w:rsidRDefault="0041477D" w:rsidP="0018567E"/>
    <w:p w14:paraId="59835B63" w14:textId="6DE16799" w:rsidR="0041477D" w:rsidRDefault="0041477D" w:rsidP="0018567E"/>
    <w:p w14:paraId="7B5059E8" w14:textId="549606E7" w:rsidR="0041477D" w:rsidRDefault="0041477D" w:rsidP="0018567E"/>
    <w:p w14:paraId="1A939BDE" w14:textId="1EDD18E5" w:rsidR="0041477D" w:rsidRPr="00225D07" w:rsidRDefault="0041477D" w:rsidP="0018567E">
      <w:pPr>
        <w:rPr>
          <w:b/>
          <w:bCs/>
        </w:rPr>
      </w:pPr>
      <w:r w:rsidRPr="00225D07">
        <w:rPr>
          <w:b/>
          <w:bCs/>
        </w:rPr>
        <w:t>Solve the following inequality and graph the solution on the number line provided.</w:t>
      </w:r>
    </w:p>
    <w:p w14:paraId="06F31AE7" w14:textId="3666B562" w:rsidR="00225D07" w:rsidRDefault="00330124" w:rsidP="0018567E">
      <w:r>
        <w:rPr>
          <w:noProof/>
        </w:rPr>
        <w:drawing>
          <wp:anchor distT="0" distB="0" distL="114300" distR="114300" simplePos="0" relativeHeight="251658240" behindDoc="0" locked="0" layoutInCell="1" allowOverlap="1" wp14:anchorId="26EA4EFF" wp14:editId="1D493DC8">
            <wp:simplePos x="0" y="0"/>
            <wp:positionH relativeFrom="margin">
              <wp:align>right</wp:align>
            </wp:positionH>
            <wp:positionV relativeFrom="paragraph">
              <wp:posOffset>74422</wp:posOffset>
            </wp:positionV>
            <wp:extent cx="4411345" cy="694690"/>
            <wp:effectExtent l="0" t="0" r="8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1345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3B3627" w14:textId="07DCA305" w:rsidR="00225D07" w:rsidRDefault="00225D07" w:rsidP="0018567E">
      <w:r>
        <w:t xml:space="preserve">6.) </w:t>
      </w:r>
      <w:r w:rsidR="00330124" w:rsidRPr="00330124">
        <w:rPr>
          <w:position w:val="-6"/>
        </w:rPr>
        <w:object w:dxaOrig="1800" w:dyaOrig="320" w14:anchorId="4863B567">
          <v:shape id="_x0000_i1029" type="#_x0000_t75" style="width:90.35pt;height:16.3pt" o:ole="">
            <v:imagedata r:id="rId16" o:title=""/>
          </v:shape>
          <o:OLEObject Type="Embed" ProgID="Equation.DSMT4" ShapeID="_x0000_i1029" DrawAspect="Content" ObjectID="_1721219306" r:id="rId17"/>
        </w:object>
      </w:r>
    </w:p>
    <w:p w14:paraId="3BC7257E" w14:textId="77777777" w:rsidR="0041477D" w:rsidRDefault="0041477D" w:rsidP="0018567E"/>
    <w:p w14:paraId="525A6032" w14:textId="77777777" w:rsidR="0018567E" w:rsidRDefault="0018567E" w:rsidP="0018567E"/>
    <w:p w14:paraId="70293634" w14:textId="77777777" w:rsidR="0018567E" w:rsidRDefault="0018567E" w:rsidP="0018567E"/>
    <w:p w14:paraId="78115323" w14:textId="1DD3D895" w:rsidR="0018567E" w:rsidRDefault="0018567E" w:rsidP="0018567E"/>
    <w:p w14:paraId="63288513" w14:textId="0C79432E" w:rsidR="00330124" w:rsidRDefault="00330124" w:rsidP="0018567E"/>
    <w:p w14:paraId="2312FFAC" w14:textId="2AE739A9" w:rsidR="00330124" w:rsidRDefault="00330124" w:rsidP="0018567E"/>
    <w:p w14:paraId="039BC983" w14:textId="07CDD717" w:rsidR="00330124" w:rsidRDefault="00330124" w:rsidP="0018567E"/>
    <w:p w14:paraId="7EC14D6A" w14:textId="77777777" w:rsidR="00330124" w:rsidRDefault="00330124" w:rsidP="0018567E"/>
    <w:p w14:paraId="4BAF556F" w14:textId="196BA4DE" w:rsidR="0026602E" w:rsidRPr="0018567E" w:rsidRDefault="0026602E" w:rsidP="00435353">
      <w:pPr>
        <w:rPr>
          <w:b/>
        </w:rPr>
      </w:pPr>
      <w:r w:rsidRPr="0018567E">
        <w:rPr>
          <w:b/>
        </w:rPr>
        <w:lastRenderedPageBreak/>
        <w:t>Factor the following quadratic expression</w:t>
      </w:r>
      <w:r w:rsidR="00EF360F">
        <w:rPr>
          <w:b/>
        </w:rPr>
        <w:t>s</w:t>
      </w:r>
      <w:r w:rsidRPr="0018567E">
        <w:rPr>
          <w:b/>
        </w:rPr>
        <w:t>.</w:t>
      </w:r>
      <w:r w:rsidR="00126F5B">
        <w:rPr>
          <w:b/>
        </w:rPr>
        <w:tab/>
      </w:r>
      <w:r w:rsidR="00126F5B">
        <w:rPr>
          <w:b/>
        </w:rPr>
        <w:tab/>
      </w:r>
    </w:p>
    <w:p w14:paraId="206D5692" w14:textId="0AB00D71" w:rsidR="0026602E" w:rsidRDefault="00225D07" w:rsidP="0026602E">
      <w:r>
        <w:t>7</w:t>
      </w:r>
      <w:r w:rsidR="0026602E">
        <w:t xml:space="preserve">.)  </w:t>
      </w:r>
      <w:r w:rsidR="00EF360F" w:rsidRPr="00F2191B">
        <w:rPr>
          <w:position w:val="-6"/>
        </w:rPr>
        <w:object w:dxaOrig="1600" w:dyaOrig="380" w14:anchorId="3D8FF1BD">
          <v:shape id="_x0000_i1031" type="#_x0000_t75" style="width:80.15pt;height:19pt" o:ole="">
            <v:imagedata r:id="rId18" o:title=""/>
          </v:shape>
          <o:OLEObject Type="Embed" ProgID="Equation.DSMT4" ShapeID="_x0000_i1031" DrawAspect="Content" ObjectID="_1721219307" r:id="rId19"/>
        </w:object>
      </w:r>
    </w:p>
    <w:p w14:paraId="1D9EF150" w14:textId="77777777" w:rsidR="0026602E" w:rsidRDefault="0026602E" w:rsidP="0026602E"/>
    <w:p w14:paraId="759C4E78" w14:textId="77777777" w:rsidR="0026602E" w:rsidRDefault="0026602E" w:rsidP="0026602E"/>
    <w:p w14:paraId="087B4B95" w14:textId="77777777" w:rsidR="0018567E" w:rsidRDefault="0018567E" w:rsidP="0026602E"/>
    <w:p w14:paraId="7D0F3B83" w14:textId="61F6372D" w:rsidR="00675187" w:rsidRDefault="00675187" w:rsidP="0026602E"/>
    <w:p w14:paraId="3DAFA279" w14:textId="15F8CFBB" w:rsidR="0041477D" w:rsidRDefault="0041477D" w:rsidP="0026602E"/>
    <w:p w14:paraId="670F6829" w14:textId="58C3E753" w:rsidR="0041477D" w:rsidRDefault="0041477D" w:rsidP="0026602E"/>
    <w:p w14:paraId="6E8E32E4" w14:textId="77777777" w:rsidR="00330124" w:rsidRDefault="00330124" w:rsidP="0026602E"/>
    <w:p w14:paraId="26088772" w14:textId="77777777" w:rsidR="0041477D" w:rsidRDefault="0041477D" w:rsidP="0026602E"/>
    <w:p w14:paraId="4C6B0D1F" w14:textId="77777777" w:rsidR="0026602E" w:rsidRDefault="0026602E" w:rsidP="0026602E"/>
    <w:p w14:paraId="41E333E8" w14:textId="77777777" w:rsidR="0026602E" w:rsidRDefault="0026602E" w:rsidP="0026602E"/>
    <w:p w14:paraId="444B165C" w14:textId="77777777" w:rsidR="0026602E" w:rsidRPr="0018567E" w:rsidRDefault="0026602E" w:rsidP="0026602E">
      <w:pPr>
        <w:rPr>
          <w:b/>
        </w:rPr>
      </w:pPr>
      <w:r w:rsidRPr="0018567E">
        <w:rPr>
          <w:b/>
        </w:rPr>
        <w:t>Factor and solve.</w:t>
      </w:r>
    </w:p>
    <w:p w14:paraId="0FA5A16A" w14:textId="6A8AC9CF" w:rsidR="0026602E" w:rsidRDefault="001A59C4" w:rsidP="0026602E">
      <w:r>
        <w:t>8</w:t>
      </w:r>
      <w:r w:rsidR="0026602E">
        <w:t>.)</w:t>
      </w:r>
      <w:r w:rsidR="0026602E" w:rsidRPr="0026602E">
        <w:t xml:space="preserve"> </w:t>
      </w:r>
      <w:r w:rsidR="00474F79" w:rsidRPr="008E6F32">
        <w:rPr>
          <w:position w:val="-6"/>
        </w:rPr>
        <w:object w:dxaOrig="1920" w:dyaOrig="380" w14:anchorId="5639BF1E">
          <v:shape id="_x0000_i1032" type="#_x0000_t75" style="width:95.75pt;height:19pt" o:ole="">
            <v:imagedata r:id="rId20" o:title=""/>
          </v:shape>
          <o:OLEObject Type="Embed" ProgID="Equation.DSMT4" ShapeID="_x0000_i1032" DrawAspect="Content" ObjectID="_1721219308" r:id="rId21"/>
        </w:object>
      </w:r>
      <w:r w:rsidR="0026602E">
        <w:tab/>
      </w:r>
      <w:r w:rsidR="0026602E">
        <w:tab/>
        <w:t xml:space="preserve">   </w:t>
      </w:r>
      <w:r w:rsidR="0026602E">
        <w:tab/>
      </w:r>
      <w:r w:rsidR="0026602E">
        <w:tab/>
      </w:r>
      <w:r w:rsidR="0026602E">
        <w:tab/>
      </w:r>
      <w:r w:rsidR="0026602E">
        <w:tab/>
      </w:r>
    </w:p>
    <w:p w14:paraId="602E18C0" w14:textId="77777777" w:rsidR="0026602E" w:rsidRDefault="0026602E" w:rsidP="0026602E"/>
    <w:p w14:paraId="63787542" w14:textId="77777777" w:rsidR="0026602E" w:rsidRDefault="0026602E" w:rsidP="0026602E"/>
    <w:p w14:paraId="1F375A51" w14:textId="77777777" w:rsidR="00675187" w:rsidRDefault="00675187" w:rsidP="0026602E"/>
    <w:p w14:paraId="435DF45E" w14:textId="60434991" w:rsidR="0041477D" w:rsidRDefault="0041477D" w:rsidP="0026602E"/>
    <w:p w14:paraId="43C826C7" w14:textId="70847602" w:rsidR="0041477D" w:rsidRDefault="0041477D" w:rsidP="0026602E"/>
    <w:p w14:paraId="24B02323" w14:textId="1440CBA9" w:rsidR="0041477D" w:rsidRDefault="0041477D" w:rsidP="0026602E"/>
    <w:p w14:paraId="14D1D2FC" w14:textId="77777777" w:rsidR="0041477D" w:rsidRDefault="0041477D" w:rsidP="0026602E"/>
    <w:p w14:paraId="2B75F9D9" w14:textId="339F07CC" w:rsidR="00675187" w:rsidRDefault="00675187" w:rsidP="0026602E"/>
    <w:p w14:paraId="76FAF73F" w14:textId="14EC196F" w:rsidR="00EF360F" w:rsidRDefault="00EF360F" w:rsidP="0026602E"/>
    <w:p w14:paraId="5383E157" w14:textId="5161AEA0" w:rsidR="00EF360F" w:rsidRDefault="00EF360F" w:rsidP="0026602E"/>
    <w:p w14:paraId="09B73F78" w14:textId="77777777" w:rsidR="00330124" w:rsidRDefault="00330124" w:rsidP="0026602E"/>
    <w:p w14:paraId="67FEB818" w14:textId="77777777" w:rsidR="00675187" w:rsidRDefault="00675187" w:rsidP="0026602E"/>
    <w:p w14:paraId="31E96EC0" w14:textId="77777777" w:rsidR="00435353" w:rsidRDefault="00435353" w:rsidP="00435353"/>
    <w:p w14:paraId="634A8328" w14:textId="754D6E48" w:rsidR="00675187" w:rsidRDefault="00474F79" w:rsidP="00675187">
      <w:r>
        <w:t xml:space="preserve">The </w:t>
      </w:r>
      <w:r w:rsidR="00675187">
        <w:t>following problem</w:t>
      </w:r>
      <w:r>
        <w:t>s</w:t>
      </w:r>
      <w:r w:rsidR="00675187">
        <w:t xml:space="preserve"> contains a line in 3 forms: a </w:t>
      </w:r>
      <w:r w:rsidR="00675187" w:rsidRPr="004F2555">
        <w:rPr>
          <w:b/>
          <w:bCs/>
          <w:u w:val="single"/>
        </w:rPr>
        <w:t>table</w:t>
      </w:r>
      <w:r w:rsidR="00675187">
        <w:t xml:space="preserve"> of values, an </w:t>
      </w:r>
      <w:r w:rsidR="00675187" w:rsidRPr="004F2555">
        <w:rPr>
          <w:b/>
          <w:bCs/>
          <w:u w:val="single"/>
        </w:rPr>
        <w:t>equation</w:t>
      </w:r>
      <w:r w:rsidR="00675187">
        <w:t xml:space="preserve">, and a </w:t>
      </w:r>
      <w:r w:rsidR="00675187" w:rsidRPr="004F2555">
        <w:rPr>
          <w:b/>
          <w:bCs/>
          <w:u w:val="single"/>
        </w:rPr>
        <w:t>graph</w:t>
      </w:r>
      <w:r w:rsidR="00675187">
        <w:t>. One or more parts is missing from each problem. Complete any of the missing informatio</w:t>
      </w:r>
      <w:r>
        <w:t>n</w:t>
      </w:r>
      <w:r w:rsidR="00675187">
        <w:t xml:space="preserve">. </w:t>
      </w:r>
    </w:p>
    <w:p w14:paraId="3C967358" w14:textId="77777777" w:rsidR="00675187" w:rsidRDefault="00675187" w:rsidP="0067518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2184"/>
        <w:gridCol w:w="3060"/>
        <w:gridCol w:w="4118"/>
      </w:tblGrid>
      <w:tr w:rsidR="00474F79" w14:paraId="19B581EE" w14:textId="77777777" w:rsidTr="004F2555">
        <w:trPr>
          <w:trHeight w:val="728"/>
        </w:trPr>
        <w:tc>
          <w:tcPr>
            <w:tcW w:w="1345" w:type="dxa"/>
            <w:shd w:val="clear" w:color="auto" w:fill="auto"/>
            <w:vAlign w:val="center"/>
          </w:tcPr>
          <w:p w14:paraId="72D3BA54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Problem #</w:t>
            </w:r>
          </w:p>
        </w:tc>
        <w:tc>
          <w:tcPr>
            <w:tcW w:w="2175" w:type="dxa"/>
            <w:shd w:val="clear" w:color="auto" w:fill="auto"/>
            <w:vAlign w:val="center"/>
          </w:tcPr>
          <w:p w14:paraId="2F4013B9" w14:textId="77777777" w:rsidR="004F2555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 xml:space="preserve">Table of values </w:t>
            </w:r>
          </w:p>
          <w:p w14:paraId="3FA00DAB" w14:textId="01302675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i/>
                <w:iCs/>
                <w:sz w:val="22"/>
                <w:szCs w:val="22"/>
              </w:rPr>
              <w:t>(x,y)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4A10CA5D" w14:textId="77777777" w:rsidR="004F2555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 xml:space="preserve">Equation </w:t>
            </w:r>
          </w:p>
          <w:p w14:paraId="7A393B59" w14:textId="3BBC8395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(</w:t>
            </w:r>
            <w:r w:rsidRPr="009C54AB">
              <w:rPr>
                <w:b/>
                <w:bCs/>
                <w:i/>
                <w:iCs/>
                <w:sz w:val="22"/>
                <w:szCs w:val="22"/>
              </w:rPr>
              <w:t>y = mx + b</w:t>
            </w:r>
            <w:r w:rsidRPr="009C54AB">
              <w:rPr>
                <w:b/>
                <w:bCs/>
                <w:sz w:val="22"/>
                <w:szCs w:val="22"/>
              </w:rPr>
              <w:t xml:space="preserve"> form)</w:t>
            </w:r>
          </w:p>
        </w:tc>
        <w:tc>
          <w:tcPr>
            <w:tcW w:w="4118" w:type="dxa"/>
            <w:shd w:val="clear" w:color="auto" w:fill="auto"/>
            <w:vAlign w:val="center"/>
          </w:tcPr>
          <w:p w14:paraId="00A6CA8F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Graph</w:t>
            </w:r>
          </w:p>
        </w:tc>
      </w:tr>
      <w:tr w:rsidR="00474F79" w14:paraId="5DC15FFE" w14:textId="77777777" w:rsidTr="004F2555">
        <w:trPr>
          <w:trHeight w:val="4130"/>
        </w:trPr>
        <w:tc>
          <w:tcPr>
            <w:tcW w:w="1345" w:type="dxa"/>
            <w:shd w:val="clear" w:color="auto" w:fill="auto"/>
            <w:vAlign w:val="center"/>
          </w:tcPr>
          <w:p w14:paraId="634640DB" w14:textId="15775723" w:rsidR="00675187" w:rsidRPr="00225D07" w:rsidRDefault="001A59C4" w:rsidP="009C54AB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9</w:t>
            </w:r>
            <w:r w:rsidR="00675187" w:rsidRPr="00225D07">
              <w:rPr>
                <w:sz w:val="32"/>
                <w:szCs w:val="32"/>
              </w:rPr>
              <w:t>.)</w:t>
            </w:r>
          </w:p>
        </w:tc>
        <w:tc>
          <w:tcPr>
            <w:tcW w:w="2175" w:type="dxa"/>
            <w:shd w:val="clear" w:color="auto" w:fill="auto"/>
          </w:tcPr>
          <w:p w14:paraId="19BCB0EA" w14:textId="77777777" w:rsidR="00675187" w:rsidRDefault="00675187" w:rsidP="009C54AB">
            <w:pPr>
              <w:rPr>
                <w:sz w:val="22"/>
                <w:szCs w:val="22"/>
              </w:rPr>
            </w:pPr>
          </w:p>
          <w:tbl>
            <w:tblPr>
              <w:tblpPr w:leftFromText="180" w:rightFromText="180" w:vertAnchor="text" w:horzAnchor="margin" w:tblpY="-156"/>
              <w:tblOverlap w:val="never"/>
              <w:tblW w:w="195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09"/>
              <w:gridCol w:w="1049"/>
            </w:tblGrid>
            <w:tr w:rsidR="004F2555" w14:paraId="2C36A5E3" w14:textId="77777777" w:rsidTr="004F2555">
              <w:trPr>
                <w:trHeight w:val="441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2F2C4533" w14:textId="77777777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x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5067766A" w14:textId="77777777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y</w:t>
                  </w:r>
                </w:p>
              </w:tc>
            </w:tr>
            <w:tr w:rsidR="004F2555" w14:paraId="3B170691" w14:textId="77777777" w:rsidTr="004F2555">
              <w:trPr>
                <w:trHeight w:val="668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4786C616" w14:textId="3C2037E2" w:rsidR="004F2555" w:rsidRPr="00225D07" w:rsidRDefault="004F2555" w:rsidP="004F2555">
                  <w:pPr>
                    <w:jc w:val="center"/>
                    <w:rPr>
                      <w:sz w:val="36"/>
                      <w:szCs w:val="36"/>
                    </w:rPr>
                  </w:pPr>
                  <w:r w:rsidRPr="00225D07">
                    <w:rPr>
                      <w:sz w:val="36"/>
                      <w:szCs w:val="36"/>
                    </w:rPr>
                    <w:t>–4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186A24EB" w14:textId="77777777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4F2555" w14:paraId="014902BA" w14:textId="77777777" w:rsidTr="004F2555">
              <w:trPr>
                <w:trHeight w:val="668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7D63AF2E" w14:textId="1E4E762D" w:rsidR="004F2555" w:rsidRPr="00225D07" w:rsidRDefault="004F2555" w:rsidP="004F2555">
                  <w:pPr>
                    <w:jc w:val="center"/>
                    <w:rPr>
                      <w:sz w:val="36"/>
                      <w:szCs w:val="36"/>
                    </w:rPr>
                  </w:pPr>
                  <w:r w:rsidRPr="00225D07">
                    <w:rPr>
                      <w:sz w:val="36"/>
                      <w:szCs w:val="36"/>
                    </w:rPr>
                    <w:t>–2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744474FD" w14:textId="77777777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4F2555" w14:paraId="667F00B3" w14:textId="77777777" w:rsidTr="004F2555">
              <w:trPr>
                <w:trHeight w:val="668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68FA53F0" w14:textId="5E274353" w:rsidR="004F2555" w:rsidRPr="00225D07" w:rsidRDefault="004F2555" w:rsidP="004F2555">
                  <w:pPr>
                    <w:jc w:val="center"/>
                    <w:rPr>
                      <w:sz w:val="36"/>
                      <w:szCs w:val="36"/>
                    </w:rPr>
                  </w:pPr>
                  <w:r w:rsidRPr="00225D07">
                    <w:rPr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66730B22" w14:textId="69E95199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4F2555" w14:paraId="452E1388" w14:textId="77777777" w:rsidTr="004F2555">
              <w:trPr>
                <w:trHeight w:val="668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314ABBB4" w14:textId="3B0CB5F0" w:rsidR="004F2555" w:rsidRPr="00225D07" w:rsidRDefault="004F2555" w:rsidP="004F2555">
                  <w:pPr>
                    <w:jc w:val="center"/>
                    <w:rPr>
                      <w:sz w:val="36"/>
                      <w:szCs w:val="36"/>
                    </w:rPr>
                  </w:pPr>
                  <w:r w:rsidRPr="00225D07">
                    <w:rPr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1B0FB8B7" w14:textId="77777777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4F2555" w14:paraId="326CC601" w14:textId="77777777" w:rsidTr="004F2555">
              <w:trPr>
                <w:trHeight w:val="668"/>
              </w:trPr>
              <w:tc>
                <w:tcPr>
                  <w:tcW w:w="909" w:type="dxa"/>
                  <w:shd w:val="clear" w:color="auto" w:fill="auto"/>
                  <w:vAlign w:val="center"/>
                </w:tcPr>
                <w:p w14:paraId="13B01416" w14:textId="71AC940C" w:rsidR="004F2555" w:rsidRPr="00225D07" w:rsidRDefault="004F2555" w:rsidP="004F2555">
                  <w:pPr>
                    <w:jc w:val="center"/>
                    <w:rPr>
                      <w:sz w:val="36"/>
                      <w:szCs w:val="36"/>
                    </w:rPr>
                  </w:pPr>
                  <w:r w:rsidRPr="00225D07">
                    <w:rPr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1049" w:type="dxa"/>
                  <w:shd w:val="clear" w:color="auto" w:fill="auto"/>
                  <w:vAlign w:val="center"/>
                </w:tcPr>
                <w:p w14:paraId="64FF5500" w14:textId="3530D350" w:rsidR="004F2555" w:rsidRPr="009C54AB" w:rsidRDefault="004F2555" w:rsidP="004F2555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</w:tbl>
          <w:p w14:paraId="1D3FFCD1" w14:textId="68C2F1A2" w:rsidR="004F2555" w:rsidRPr="009C54AB" w:rsidRDefault="004F2555" w:rsidP="009C54AB">
            <w:pPr>
              <w:rPr>
                <w:sz w:val="22"/>
                <w:szCs w:val="22"/>
              </w:rPr>
            </w:pPr>
          </w:p>
        </w:tc>
        <w:tc>
          <w:tcPr>
            <w:tcW w:w="3060" w:type="dxa"/>
            <w:shd w:val="clear" w:color="auto" w:fill="auto"/>
            <w:vAlign w:val="center"/>
          </w:tcPr>
          <w:p w14:paraId="3AD2929A" w14:textId="77777777" w:rsidR="00675187" w:rsidRPr="009C54AB" w:rsidRDefault="00675187" w:rsidP="009C54A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118" w:type="dxa"/>
            <w:shd w:val="clear" w:color="auto" w:fill="auto"/>
          </w:tcPr>
          <w:p w14:paraId="3B4EEC05" w14:textId="09E5F1F8" w:rsidR="00675187" w:rsidRPr="009C54AB" w:rsidRDefault="00474F79" w:rsidP="009C54AB">
            <w:pPr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55807BE0" wp14:editId="3D1D36D6">
                  <wp:extent cx="2478024" cy="2468880"/>
                  <wp:effectExtent l="0" t="0" r="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8024" cy="2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16F4ECA" w14:textId="5F87E753" w:rsidR="00435353" w:rsidRDefault="00435353" w:rsidP="00330124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"/>
        <w:gridCol w:w="4410"/>
        <w:gridCol w:w="5845"/>
      </w:tblGrid>
      <w:tr w:rsidR="00E41E91" w14:paraId="439D5225" w14:textId="77777777" w:rsidTr="00C247FC">
        <w:tc>
          <w:tcPr>
            <w:tcW w:w="10790" w:type="dxa"/>
            <w:gridSpan w:val="3"/>
          </w:tcPr>
          <w:p w14:paraId="585B5A20" w14:textId="4D059577" w:rsidR="00E41E91" w:rsidRDefault="00E41E91" w:rsidP="00E41E91">
            <w:pPr>
              <w:jc w:val="center"/>
            </w:pPr>
            <w:r>
              <w:lastRenderedPageBreak/>
              <w:t>Scoring Rubric</w:t>
            </w:r>
          </w:p>
        </w:tc>
      </w:tr>
      <w:tr w:rsidR="00E41E91" w14:paraId="14CC4426" w14:textId="77777777" w:rsidTr="00E41E91">
        <w:tc>
          <w:tcPr>
            <w:tcW w:w="535" w:type="dxa"/>
          </w:tcPr>
          <w:p w14:paraId="3F2B7389" w14:textId="1706A0ED" w:rsidR="00E41E91" w:rsidRDefault="00E41E91" w:rsidP="00E41E91">
            <w:pPr>
              <w:jc w:val="center"/>
            </w:pPr>
            <w:r>
              <w:t>#</w:t>
            </w:r>
          </w:p>
        </w:tc>
        <w:tc>
          <w:tcPr>
            <w:tcW w:w="4410" w:type="dxa"/>
          </w:tcPr>
          <w:p w14:paraId="00FC1641" w14:textId="3FDFC6F5" w:rsidR="00E41E91" w:rsidRDefault="00E41E91" w:rsidP="00E41E91">
            <w:r>
              <w:t>Topic(s)</w:t>
            </w:r>
          </w:p>
        </w:tc>
        <w:tc>
          <w:tcPr>
            <w:tcW w:w="5845" w:type="dxa"/>
          </w:tcPr>
          <w:p w14:paraId="61EE7A07" w14:textId="05A0BC31" w:rsidR="00E41E91" w:rsidRDefault="00E41E91" w:rsidP="00E41E91">
            <w:r>
              <w:t>Points</w:t>
            </w:r>
          </w:p>
        </w:tc>
      </w:tr>
      <w:tr w:rsidR="00E41E91" w14:paraId="7B00A37B" w14:textId="77777777" w:rsidTr="00E41E91">
        <w:tc>
          <w:tcPr>
            <w:tcW w:w="535" w:type="dxa"/>
          </w:tcPr>
          <w:p w14:paraId="178CABAB" w14:textId="1587F958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1</w:t>
            </w:r>
          </w:p>
        </w:tc>
        <w:tc>
          <w:tcPr>
            <w:tcW w:w="4410" w:type="dxa"/>
          </w:tcPr>
          <w:p w14:paraId="0AA28BA0" w14:textId="5BFC72EC" w:rsidR="00E41E91" w:rsidRPr="00E41E91" w:rsidRDefault="00E41E91" w:rsidP="00E41E91">
            <w:pPr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 xml:space="preserve">Words </w:t>
            </w:r>
            <w:r w:rsidRPr="00E41E91">
              <w:rPr>
                <w:sz w:val="20"/>
                <w:szCs w:val="20"/>
              </w:rPr>
              <w:sym w:font="Wingdings" w:char="F0E0"/>
            </w:r>
            <w:r w:rsidRPr="00E41E91">
              <w:rPr>
                <w:sz w:val="20"/>
                <w:szCs w:val="20"/>
              </w:rPr>
              <w:t xml:space="preserve"> Equations, </w:t>
            </w:r>
            <w:r w:rsidR="00C804CF">
              <w:rPr>
                <w:sz w:val="20"/>
                <w:szCs w:val="20"/>
              </w:rPr>
              <w:t>e</w:t>
            </w:r>
            <w:r w:rsidRPr="00E41E91">
              <w:rPr>
                <w:sz w:val="20"/>
                <w:szCs w:val="20"/>
              </w:rPr>
              <w:t xml:space="preserve">xpressions, </w:t>
            </w:r>
            <w:r w:rsidR="00C804CF">
              <w:rPr>
                <w:sz w:val="20"/>
                <w:szCs w:val="20"/>
              </w:rPr>
              <w:t>i</w:t>
            </w:r>
            <w:r w:rsidRPr="00E41E91">
              <w:rPr>
                <w:sz w:val="20"/>
                <w:szCs w:val="20"/>
              </w:rPr>
              <w:t>nequalities</w:t>
            </w:r>
          </w:p>
        </w:tc>
        <w:tc>
          <w:tcPr>
            <w:tcW w:w="5845" w:type="dxa"/>
          </w:tcPr>
          <w:p w14:paraId="2F0B1C81" w14:textId="4AFD5D63" w:rsidR="00E41E91" w:rsidRDefault="00F97A6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Vocab (</w:t>
            </w:r>
            <w:r w:rsidR="00E41E91">
              <w:rPr>
                <w:sz w:val="20"/>
                <w:szCs w:val="20"/>
              </w:rPr>
              <w:t>Product = Multiplication</w:t>
            </w:r>
            <w:r>
              <w:rPr>
                <w:sz w:val="20"/>
                <w:szCs w:val="20"/>
              </w:rPr>
              <w:t>)</w:t>
            </w:r>
          </w:p>
          <w:p w14:paraId="63F36D79" w14:textId="77777777" w:rsidR="00E41E91" w:rsidRDefault="00E41E9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ess than </w:t>
            </w:r>
            <w:r w:rsidRPr="00E41E91">
              <w:rPr>
                <w:sz w:val="20"/>
                <w:szCs w:val="20"/>
              </w:rPr>
              <w:sym w:font="Wingdings" w:char="F0E0"/>
            </w:r>
            <w:r>
              <w:rPr>
                <w:sz w:val="20"/>
                <w:szCs w:val="20"/>
              </w:rPr>
              <w:t xml:space="preserve"> After 3x not before (3x -10 vs 10-3x)</w:t>
            </w:r>
          </w:p>
          <w:p w14:paraId="18D33E10" w14:textId="68D998BB" w:rsidR="00E41E91" w:rsidRPr="00E41E91" w:rsidRDefault="00E41E9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equality symbol (&gt;)</w:t>
            </w:r>
          </w:p>
        </w:tc>
      </w:tr>
      <w:tr w:rsidR="00E41E91" w14:paraId="3C40A888" w14:textId="77777777" w:rsidTr="00E41E91">
        <w:tc>
          <w:tcPr>
            <w:tcW w:w="535" w:type="dxa"/>
          </w:tcPr>
          <w:p w14:paraId="7B5F306E" w14:textId="1C7561F6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2</w:t>
            </w:r>
          </w:p>
        </w:tc>
        <w:tc>
          <w:tcPr>
            <w:tcW w:w="4410" w:type="dxa"/>
          </w:tcPr>
          <w:p w14:paraId="0DD1E8DF" w14:textId="04B9E837" w:rsidR="00E41E91" w:rsidRPr="00E41E91" w:rsidRDefault="00E41E9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rder of </w:t>
            </w:r>
            <w:r w:rsidR="00C804CF">
              <w:rPr>
                <w:sz w:val="20"/>
                <w:szCs w:val="20"/>
              </w:rPr>
              <w:t>o</w:t>
            </w:r>
            <w:r>
              <w:rPr>
                <w:sz w:val="20"/>
                <w:szCs w:val="20"/>
              </w:rPr>
              <w:t>perations</w:t>
            </w:r>
          </w:p>
        </w:tc>
        <w:tc>
          <w:tcPr>
            <w:tcW w:w="5845" w:type="dxa"/>
          </w:tcPr>
          <w:p w14:paraId="057E85C7" w14:textId="77777777" w:rsid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xponent with negative (not 5+9)</w:t>
            </w:r>
          </w:p>
          <w:p w14:paraId="65497F68" w14:textId="77777777" w:rsidR="00C804CF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oper order in numerator (36)</w:t>
            </w:r>
          </w:p>
          <w:p w14:paraId="48DF5EB2" w14:textId="49B20A1D" w:rsidR="00C804CF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ubtraction before addition in denominator (6 not 2)</w:t>
            </w:r>
          </w:p>
        </w:tc>
      </w:tr>
      <w:tr w:rsidR="00E41E91" w14:paraId="5FDC7475" w14:textId="77777777" w:rsidTr="00E41E91">
        <w:tc>
          <w:tcPr>
            <w:tcW w:w="535" w:type="dxa"/>
          </w:tcPr>
          <w:p w14:paraId="178E4964" w14:textId="5E3BEEA9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3</w:t>
            </w:r>
          </w:p>
        </w:tc>
        <w:tc>
          <w:tcPr>
            <w:tcW w:w="4410" w:type="dxa"/>
          </w:tcPr>
          <w:p w14:paraId="48A24EF4" w14:textId="0A9058BA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ystems of 2 linear equations</w:t>
            </w:r>
          </w:p>
        </w:tc>
        <w:tc>
          <w:tcPr>
            <w:tcW w:w="5845" w:type="dxa"/>
          </w:tcPr>
          <w:p w14:paraId="016B585B" w14:textId="77777777" w:rsid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ethod chosen (elimination or substitution both work here)</w:t>
            </w:r>
          </w:p>
          <w:p w14:paraId="495E5DBC" w14:textId="77777777" w:rsidR="00C804CF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substitution, correct signs and sub</w:t>
            </w:r>
          </w:p>
          <w:p w14:paraId="24FFA5D3" w14:textId="1098635B" w:rsidR="00C804CF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f elimination, correct signs to cancel</w:t>
            </w:r>
          </w:p>
          <w:p w14:paraId="15BBC760" w14:textId="48AD3041" w:rsidR="00C804CF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olving for both variables, not just one</w:t>
            </w:r>
          </w:p>
        </w:tc>
      </w:tr>
      <w:tr w:rsidR="00E41E91" w14:paraId="70E18644" w14:textId="77777777" w:rsidTr="00E41E91">
        <w:tc>
          <w:tcPr>
            <w:tcW w:w="535" w:type="dxa"/>
          </w:tcPr>
          <w:p w14:paraId="276C8A64" w14:textId="53C239A1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4</w:t>
            </w:r>
          </w:p>
        </w:tc>
        <w:tc>
          <w:tcPr>
            <w:tcW w:w="4410" w:type="dxa"/>
          </w:tcPr>
          <w:p w14:paraId="0A05E8A9" w14:textId="7F8234D5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olving single variable linear equations</w:t>
            </w:r>
          </w:p>
        </w:tc>
        <w:tc>
          <w:tcPr>
            <w:tcW w:w="5845" w:type="dxa"/>
          </w:tcPr>
          <w:p w14:paraId="1F1FDC2A" w14:textId="77777777" w:rsid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istributive property correctly applied</w:t>
            </w:r>
          </w:p>
          <w:p w14:paraId="2E026F16" w14:textId="77777777" w:rsidR="00C804CF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olated variable</w:t>
            </w:r>
          </w:p>
          <w:p w14:paraId="1FBB5611" w14:textId="62EC7DE8" w:rsidR="00C804CF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olved and reduced fraction solution</w:t>
            </w:r>
          </w:p>
        </w:tc>
      </w:tr>
      <w:tr w:rsidR="00E41E91" w14:paraId="1AE13E5E" w14:textId="77777777" w:rsidTr="00E41E91">
        <w:tc>
          <w:tcPr>
            <w:tcW w:w="535" w:type="dxa"/>
          </w:tcPr>
          <w:p w14:paraId="16E8D278" w14:textId="00C834DB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5</w:t>
            </w:r>
          </w:p>
        </w:tc>
        <w:tc>
          <w:tcPr>
            <w:tcW w:w="4410" w:type="dxa"/>
          </w:tcPr>
          <w:p w14:paraId="7CDF117E" w14:textId="5D2FF8CE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olving single variable linear equations</w:t>
            </w:r>
          </w:p>
        </w:tc>
        <w:tc>
          <w:tcPr>
            <w:tcW w:w="5845" w:type="dxa"/>
          </w:tcPr>
          <w:p w14:paraId="3C8A59BA" w14:textId="77777777" w:rsid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mbine like terms</w:t>
            </w:r>
          </w:p>
          <w:p w14:paraId="14AF0F0E" w14:textId="4951FADB" w:rsidR="00C804CF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rrect order to solve</w:t>
            </w:r>
          </w:p>
        </w:tc>
      </w:tr>
      <w:tr w:rsidR="00E41E91" w14:paraId="02BEAD5C" w14:textId="77777777" w:rsidTr="00E41E91">
        <w:tc>
          <w:tcPr>
            <w:tcW w:w="535" w:type="dxa"/>
          </w:tcPr>
          <w:p w14:paraId="4E224B0E" w14:textId="1BA05375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6</w:t>
            </w:r>
          </w:p>
        </w:tc>
        <w:tc>
          <w:tcPr>
            <w:tcW w:w="4410" w:type="dxa"/>
          </w:tcPr>
          <w:p w14:paraId="14A626B0" w14:textId="6CC8472C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Linear inequality </w:t>
            </w:r>
          </w:p>
        </w:tc>
        <w:tc>
          <w:tcPr>
            <w:tcW w:w="5845" w:type="dxa"/>
          </w:tcPr>
          <w:p w14:paraId="4ACEF31A" w14:textId="77777777" w:rsid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solated variable</w:t>
            </w:r>
          </w:p>
          <w:p w14:paraId="0403F92B" w14:textId="77777777" w:rsidR="00C804CF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wapped inequality when dividing by negative number</w:t>
            </w:r>
          </w:p>
          <w:p w14:paraId="4526F62B" w14:textId="7C4EFBD2" w:rsidR="00C804CF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Graphed correctly with closed circle and proper direction</w:t>
            </w:r>
          </w:p>
        </w:tc>
      </w:tr>
      <w:tr w:rsidR="00E41E91" w14:paraId="6A095984" w14:textId="77777777" w:rsidTr="00E41E91">
        <w:tc>
          <w:tcPr>
            <w:tcW w:w="535" w:type="dxa"/>
          </w:tcPr>
          <w:p w14:paraId="680D5ED0" w14:textId="70AE7530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7</w:t>
            </w:r>
          </w:p>
        </w:tc>
        <w:tc>
          <w:tcPr>
            <w:tcW w:w="4410" w:type="dxa"/>
          </w:tcPr>
          <w:p w14:paraId="63FB3AD6" w14:textId="1E6B0F05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ctoring quadratic polynomials</w:t>
            </w:r>
          </w:p>
        </w:tc>
        <w:tc>
          <w:tcPr>
            <w:tcW w:w="5845" w:type="dxa"/>
          </w:tcPr>
          <w:p w14:paraId="6C0C4B3E" w14:textId="77777777" w:rsidR="00E41E9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ading coefficient of 1</w:t>
            </w:r>
          </w:p>
          <w:p w14:paraId="43E3274F" w14:textId="77777777" w:rsidR="0030150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rrect factor pair</w:t>
            </w:r>
          </w:p>
          <w:p w14:paraId="380D1C74" w14:textId="6C5BF477" w:rsidR="00301501" w:rsidRPr="00E41E9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 in factored form</w:t>
            </w:r>
          </w:p>
        </w:tc>
      </w:tr>
      <w:tr w:rsidR="00E41E91" w14:paraId="0075D167" w14:textId="77777777" w:rsidTr="00E41E91">
        <w:tc>
          <w:tcPr>
            <w:tcW w:w="535" w:type="dxa"/>
          </w:tcPr>
          <w:p w14:paraId="03BC12D2" w14:textId="6FD294EE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8</w:t>
            </w:r>
          </w:p>
        </w:tc>
        <w:tc>
          <w:tcPr>
            <w:tcW w:w="4410" w:type="dxa"/>
          </w:tcPr>
          <w:p w14:paraId="612AAB0C" w14:textId="4F95B3F1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Factoring quadratic polynomials</w:t>
            </w:r>
          </w:p>
        </w:tc>
        <w:tc>
          <w:tcPr>
            <w:tcW w:w="5845" w:type="dxa"/>
          </w:tcPr>
          <w:p w14:paraId="000FDF36" w14:textId="7B0D5966" w:rsidR="0030150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ading coefficient of not equal to 1</w:t>
            </w:r>
          </w:p>
          <w:p w14:paraId="7BF2D429" w14:textId="77777777" w:rsidR="0030150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rrect factor pair</w:t>
            </w:r>
          </w:p>
          <w:p w14:paraId="3CF0E45E" w14:textId="2DC215EB" w:rsidR="00E41E91" w:rsidRPr="00E41E9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nswer in factored form</w:t>
            </w:r>
          </w:p>
        </w:tc>
      </w:tr>
      <w:tr w:rsidR="00E41E91" w14:paraId="3CA27E83" w14:textId="77777777" w:rsidTr="00E41E91">
        <w:tc>
          <w:tcPr>
            <w:tcW w:w="535" w:type="dxa"/>
          </w:tcPr>
          <w:p w14:paraId="42EF1B6F" w14:textId="7CA852A3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9</w:t>
            </w:r>
          </w:p>
        </w:tc>
        <w:tc>
          <w:tcPr>
            <w:tcW w:w="4410" w:type="dxa"/>
          </w:tcPr>
          <w:p w14:paraId="69FC41F2" w14:textId="1AE92328" w:rsidR="00E41E91" w:rsidRPr="00E41E91" w:rsidRDefault="00C804CF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Factoring </w:t>
            </w:r>
            <w:r w:rsidR="00301501">
              <w:rPr>
                <w:sz w:val="20"/>
                <w:szCs w:val="20"/>
              </w:rPr>
              <w:t xml:space="preserve">and solving </w:t>
            </w:r>
            <w:r>
              <w:rPr>
                <w:sz w:val="20"/>
                <w:szCs w:val="20"/>
              </w:rPr>
              <w:t>quadratic polynomials</w:t>
            </w:r>
          </w:p>
        </w:tc>
        <w:tc>
          <w:tcPr>
            <w:tcW w:w="5845" w:type="dxa"/>
          </w:tcPr>
          <w:p w14:paraId="1D91D274" w14:textId="77777777" w:rsidR="0030150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ading coefficient of 1</w:t>
            </w:r>
          </w:p>
          <w:p w14:paraId="7E437617" w14:textId="77777777" w:rsidR="0030150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rrect factor pair</w:t>
            </w:r>
          </w:p>
          <w:p w14:paraId="3D251C04" w14:textId="77777777" w:rsidR="00E41E9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ritten in factored form</w:t>
            </w:r>
          </w:p>
          <w:p w14:paraId="0D7AD74E" w14:textId="69AF0D51" w:rsidR="00301501" w:rsidRPr="00E41E91" w:rsidRDefault="00301501" w:rsidP="0030150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olutions listed after factoring with correct signs</w:t>
            </w:r>
          </w:p>
        </w:tc>
      </w:tr>
      <w:tr w:rsidR="00E41E91" w14:paraId="29802909" w14:textId="77777777" w:rsidTr="00E41E91">
        <w:tc>
          <w:tcPr>
            <w:tcW w:w="535" w:type="dxa"/>
          </w:tcPr>
          <w:p w14:paraId="40DC43C0" w14:textId="57C11F30" w:rsidR="00E41E91" w:rsidRPr="00E41E91" w:rsidRDefault="00E41E91" w:rsidP="00E41E91">
            <w:pPr>
              <w:jc w:val="center"/>
              <w:rPr>
                <w:sz w:val="20"/>
                <w:szCs w:val="20"/>
              </w:rPr>
            </w:pPr>
            <w:r w:rsidRPr="00E41E91">
              <w:rPr>
                <w:sz w:val="20"/>
                <w:szCs w:val="20"/>
              </w:rPr>
              <w:t>10</w:t>
            </w:r>
          </w:p>
        </w:tc>
        <w:tc>
          <w:tcPr>
            <w:tcW w:w="4410" w:type="dxa"/>
          </w:tcPr>
          <w:p w14:paraId="5D20069F" w14:textId="4ED73B10" w:rsidR="00E41E91" w:rsidRPr="00E41E9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near functions and slope</w:t>
            </w:r>
          </w:p>
        </w:tc>
        <w:tc>
          <w:tcPr>
            <w:tcW w:w="5845" w:type="dxa"/>
          </w:tcPr>
          <w:p w14:paraId="3E2F538B" w14:textId="65E9CB6A" w:rsidR="00E41E9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alculated slope</w:t>
            </w:r>
          </w:p>
          <w:p w14:paraId="0F26E3BF" w14:textId="77777777" w:rsidR="0030150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dentified y-intercept</w:t>
            </w:r>
          </w:p>
          <w:p w14:paraId="65AE7DB3" w14:textId="77777777" w:rsidR="0030150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ritten in slope-intercept form</w:t>
            </w:r>
          </w:p>
          <w:p w14:paraId="30AAF4DA" w14:textId="02C0201F" w:rsidR="00301501" w:rsidRPr="00E41E91" w:rsidRDefault="00301501" w:rsidP="00E41E9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rdered pairs listed including one that would not fit on graph</w:t>
            </w:r>
          </w:p>
        </w:tc>
      </w:tr>
    </w:tbl>
    <w:p w14:paraId="227E95D7" w14:textId="77777777" w:rsidR="00E41E91" w:rsidRDefault="00E41E91" w:rsidP="00E41E91"/>
    <w:sectPr w:rsidR="00E41E91" w:rsidSect="00674333">
      <w:headerReference w:type="first" r:id="rId2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2DFCF4" w14:textId="77777777" w:rsidR="0043665C" w:rsidRDefault="0043665C">
      <w:r>
        <w:separator/>
      </w:r>
    </w:p>
  </w:endnote>
  <w:endnote w:type="continuationSeparator" w:id="0">
    <w:p w14:paraId="1711AF1A" w14:textId="77777777" w:rsidR="0043665C" w:rsidRDefault="004366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326FD52" w14:textId="77777777" w:rsidR="0043665C" w:rsidRDefault="0043665C">
      <w:r>
        <w:separator/>
      </w:r>
    </w:p>
  </w:footnote>
  <w:footnote w:type="continuationSeparator" w:id="0">
    <w:p w14:paraId="4E3B4F15" w14:textId="77777777" w:rsidR="0043665C" w:rsidRDefault="004366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F0E9653" w14:textId="656DCAB4" w:rsidR="00D54C15" w:rsidRDefault="00D54C15" w:rsidP="00D54C15">
    <w:r>
      <w:t>Geom</w:t>
    </w:r>
    <w:r w:rsidR="009770C8">
      <w:t xml:space="preserve">etry </w:t>
    </w:r>
    <w:r>
      <w:t xml:space="preserve">(E)     </w:t>
    </w:r>
    <w:r w:rsidR="003069C5">
      <w:t>U</w:t>
    </w:r>
    <w:r>
      <w:t xml:space="preserve">       </w:t>
    </w:r>
    <w:r>
      <w:tab/>
      <w:t xml:space="preserve">                                            </w:t>
    </w:r>
    <w:r w:rsidR="005F6FB0">
      <w:t xml:space="preserve">              </w:t>
    </w:r>
    <w:r w:rsidR="00C73E3D">
      <w:t xml:space="preserve">          </w:t>
    </w:r>
    <w:r>
      <w:t xml:space="preserve">Name: __________________________________                                             </w:t>
    </w:r>
  </w:p>
  <w:p w14:paraId="6DA9D8A9" w14:textId="6693EC70" w:rsidR="00D54C15" w:rsidRPr="00D54C15" w:rsidRDefault="009770C8" w:rsidP="00D54C15">
    <w:r>
      <w:t xml:space="preserve">Algebra </w:t>
    </w:r>
    <w:r w:rsidR="00062E2D">
      <w:t xml:space="preserve">1 </w:t>
    </w:r>
    <w:r w:rsidR="00E6406F">
      <w:t>Review – Preassessment</w:t>
    </w:r>
    <w:r w:rsidR="00D54C15">
      <w:tab/>
    </w:r>
    <w:r w:rsidR="00D54C15">
      <w:tab/>
    </w:r>
    <w:r w:rsidR="00D54C15">
      <w:tab/>
    </w:r>
    <w:r w:rsidR="00D54C15">
      <w:tab/>
      <w:t xml:space="preserve">   </w:t>
    </w:r>
    <w:r w:rsidR="005F6FB0">
      <w:tab/>
    </w:r>
    <w:r w:rsidR="005F6FB0">
      <w:tab/>
    </w:r>
    <w:r w:rsidR="005F6FB0">
      <w:tab/>
    </w:r>
    <w:r w:rsidR="005F6FB0">
      <w:tab/>
      <w:t xml:space="preserve">   </w:t>
    </w:r>
    <w:r w:rsidR="00C73E3D">
      <w:t xml:space="preserve">          </w:t>
    </w:r>
    <w:r w:rsidR="00D54C15">
      <w:t>Period: 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27572"/>
    <w:multiLevelType w:val="hybridMultilevel"/>
    <w:tmpl w:val="064A9206"/>
    <w:lvl w:ilvl="0" w:tplc="B538D81A">
      <w:start w:val="2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691A59"/>
    <w:multiLevelType w:val="hybridMultilevel"/>
    <w:tmpl w:val="4762ED1E"/>
    <w:lvl w:ilvl="0" w:tplc="E746F9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E446BD7"/>
    <w:multiLevelType w:val="hybridMultilevel"/>
    <w:tmpl w:val="2AF08B82"/>
    <w:lvl w:ilvl="0" w:tplc="A0729E7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572166"/>
    <w:multiLevelType w:val="hybridMultilevel"/>
    <w:tmpl w:val="599AFCB4"/>
    <w:lvl w:ilvl="0" w:tplc="68C6F7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63D685F"/>
    <w:multiLevelType w:val="hybridMultilevel"/>
    <w:tmpl w:val="5606A2A2"/>
    <w:lvl w:ilvl="0" w:tplc="61A6A12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DC526B"/>
    <w:multiLevelType w:val="hybridMultilevel"/>
    <w:tmpl w:val="8072F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D7B0F1D"/>
    <w:multiLevelType w:val="hybridMultilevel"/>
    <w:tmpl w:val="5284E3B0"/>
    <w:lvl w:ilvl="0" w:tplc="53E281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0BD4BBD"/>
    <w:multiLevelType w:val="hybridMultilevel"/>
    <w:tmpl w:val="C7B4004A"/>
    <w:lvl w:ilvl="0" w:tplc="657472FC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2003DF1"/>
    <w:multiLevelType w:val="hybridMultilevel"/>
    <w:tmpl w:val="67640160"/>
    <w:lvl w:ilvl="0" w:tplc="08F032B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91521172">
    <w:abstractNumId w:val="5"/>
  </w:num>
  <w:num w:numId="2" w16cid:durableId="1090540393">
    <w:abstractNumId w:val="3"/>
  </w:num>
  <w:num w:numId="3" w16cid:durableId="983701076">
    <w:abstractNumId w:val="1"/>
  </w:num>
  <w:num w:numId="4" w16cid:durableId="1096904918">
    <w:abstractNumId w:val="8"/>
  </w:num>
  <w:num w:numId="5" w16cid:durableId="493683664">
    <w:abstractNumId w:val="4"/>
  </w:num>
  <w:num w:numId="6" w16cid:durableId="1787651144">
    <w:abstractNumId w:val="6"/>
  </w:num>
  <w:num w:numId="7" w16cid:durableId="1623421729">
    <w:abstractNumId w:val="0"/>
  </w:num>
  <w:num w:numId="8" w16cid:durableId="365494801">
    <w:abstractNumId w:val="7"/>
  </w:num>
  <w:num w:numId="9" w16cid:durableId="6503278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40DF"/>
    <w:rsid w:val="00024777"/>
    <w:rsid w:val="00042277"/>
    <w:rsid w:val="00047519"/>
    <w:rsid w:val="00055699"/>
    <w:rsid w:val="00062E2D"/>
    <w:rsid w:val="000B2E7E"/>
    <w:rsid w:val="00126F5B"/>
    <w:rsid w:val="00142A88"/>
    <w:rsid w:val="001502B3"/>
    <w:rsid w:val="00152893"/>
    <w:rsid w:val="00155233"/>
    <w:rsid w:val="0018567E"/>
    <w:rsid w:val="001A59C4"/>
    <w:rsid w:val="001B4DD1"/>
    <w:rsid w:val="001D0220"/>
    <w:rsid w:val="001F1C13"/>
    <w:rsid w:val="00202133"/>
    <w:rsid w:val="00225D07"/>
    <w:rsid w:val="00246109"/>
    <w:rsid w:val="00257E12"/>
    <w:rsid w:val="0026602E"/>
    <w:rsid w:val="002F560E"/>
    <w:rsid w:val="00301501"/>
    <w:rsid w:val="003069C5"/>
    <w:rsid w:val="00330124"/>
    <w:rsid w:val="00386402"/>
    <w:rsid w:val="00387D38"/>
    <w:rsid w:val="003D2918"/>
    <w:rsid w:val="003F4AFD"/>
    <w:rsid w:val="0041477D"/>
    <w:rsid w:val="00435353"/>
    <w:rsid w:val="0043665C"/>
    <w:rsid w:val="00474F60"/>
    <w:rsid w:val="00474F79"/>
    <w:rsid w:val="00481CD7"/>
    <w:rsid w:val="00482F2D"/>
    <w:rsid w:val="004A3850"/>
    <w:rsid w:val="004B7696"/>
    <w:rsid w:val="004C56EC"/>
    <w:rsid w:val="004C6F3D"/>
    <w:rsid w:val="004C74AB"/>
    <w:rsid w:val="004F2555"/>
    <w:rsid w:val="00551616"/>
    <w:rsid w:val="00561D4E"/>
    <w:rsid w:val="005840DF"/>
    <w:rsid w:val="005A7055"/>
    <w:rsid w:val="005C18D9"/>
    <w:rsid w:val="005C6034"/>
    <w:rsid w:val="005E1D4B"/>
    <w:rsid w:val="005E2DF6"/>
    <w:rsid w:val="005F60C1"/>
    <w:rsid w:val="005F6FB0"/>
    <w:rsid w:val="006305DA"/>
    <w:rsid w:val="00632442"/>
    <w:rsid w:val="00634A0E"/>
    <w:rsid w:val="00644A77"/>
    <w:rsid w:val="00644D1A"/>
    <w:rsid w:val="00664E0B"/>
    <w:rsid w:val="00674333"/>
    <w:rsid w:val="00675187"/>
    <w:rsid w:val="006B4459"/>
    <w:rsid w:val="006C3AD2"/>
    <w:rsid w:val="00704DC8"/>
    <w:rsid w:val="00750F57"/>
    <w:rsid w:val="007650A4"/>
    <w:rsid w:val="007D0052"/>
    <w:rsid w:val="00815E2F"/>
    <w:rsid w:val="00853B4A"/>
    <w:rsid w:val="008D18E4"/>
    <w:rsid w:val="00900533"/>
    <w:rsid w:val="009770C8"/>
    <w:rsid w:val="00990457"/>
    <w:rsid w:val="009C54AB"/>
    <w:rsid w:val="009F62DE"/>
    <w:rsid w:val="00A16779"/>
    <w:rsid w:val="00A5301E"/>
    <w:rsid w:val="00A533FF"/>
    <w:rsid w:val="00AB4F9D"/>
    <w:rsid w:val="00AB670D"/>
    <w:rsid w:val="00AF45F5"/>
    <w:rsid w:val="00B403A9"/>
    <w:rsid w:val="00BA4B1D"/>
    <w:rsid w:val="00BC1A67"/>
    <w:rsid w:val="00BE6840"/>
    <w:rsid w:val="00C310F4"/>
    <w:rsid w:val="00C37F97"/>
    <w:rsid w:val="00C42A82"/>
    <w:rsid w:val="00C73E3D"/>
    <w:rsid w:val="00C804CF"/>
    <w:rsid w:val="00CD329E"/>
    <w:rsid w:val="00CD75DE"/>
    <w:rsid w:val="00D46E2E"/>
    <w:rsid w:val="00D54C15"/>
    <w:rsid w:val="00D85B19"/>
    <w:rsid w:val="00D974EC"/>
    <w:rsid w:val="00DA7D59"/>
    <w:rsid w:val="00E21E16"/>
    <w:rsid w:val="00E41E91"/>
    <w:rsid w:val="00E42699"/>
    <w:rsid w:val="00E567C5"/>
    <w:rsid w:val="00E6406F"/>
    <w:rsid w:val="00EA3065"/>
    <w:rsid w:val="00EB342A"/>
    <w:rsid w:val="00EF0A51"/>
    <w:rsid w:val="00EF360F"/>
    <w:rsid w:val="00F04756"/>
    <w:rsid w:val="00F97A61"/>
    <w:rsid w:val="00FA7B15"/>
    <w:rsid w:val="00FB4383"/>
    <w:rsid w:val="00FC1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DF88A9"/>
  <w15:chartTrackingRefBased/>
  <w15:docId w15:val="{22022723-EE37-4153-B279-5E41E5ED92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840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68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x-none" w:eastAsia="x-none" w:bidi="ar-SA"/>
    </w:rPr>
  </w:style>
  <w:style w:type="paragraph" w:styleId="Heading2">
    <w:name w:val="heading 2"/>
    <w:basedOn w:val="Normal"/>
    <w:next w:val="Normal"/>
    <w:link w:val="Heading2Char"/>
    <w:uiPriority w:val="9"/>
    <w:qFormat/>
    <w:rsid w:val="00BE68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  <w:lang w:val="x-none" w:eastAsia="x-none" w:bidi="ar-SA"/>
    </w:rPr>
  </w:style>
  <w:style w:type="paragraph" w:styleId="Heading3">
    <w:name w:val="heading 3"/>
    <w:basedOn w:val="Normal"/>
    <w:next w:val="Normal"/>
    <w:link w:val="Heading3Char"/>
    <w:uiPriority w:val="9"/>
    <w:qFormat/>
    <w:rsid w:val="00BE68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 w:eastAsia="x-none" w:bidi="ar-SA"/>
    </w:rPr>
  </w:style>
  <w:style w:type="paragraph" w:styleId="Heading4">
    <w:name w:val="heading 4"/>
    <w:basedOn w:val="Normal"/>
    <w:next w:val="Normal"/>
    <w:link w:val="Heading4Char"/>
    <w:uiPriority w:val="9"/>
    <w:qFormat/>
    <w:rsid w:val="00BE6840"/>
    <w:pPr>
      <w:keepNext/>
      <w:spacing w:before="240" w:after="60"/>
      <w:outlineLvl w:val="3"/>
    </w:pPr>
    <w:rPr>
      <w:b/>
      <w:bCs/>
      <w:sz w:val="28"/>
      <w:szCs w:val="28"/>
      <w:lang w:val="x-none" w:eastAsia="x-none" w:bidi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BE6840"/>
    <w:pPr>
      <w:spacing w:before="240" w:after="60"/>
      <w:outlineLvl w:val="4"/>
    </w:pPr>
    <w:rPr>
      <w:b/>
      <w:bCs/>
      <w:i/>
      <w:iCs/>
      <w:sz w:val="26"/>
      <w:szCs w:val="26"/>
      <w:lang w:val="x-none" w:eastAsia="x-none" w:bidi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BE6840"/>
    <w:pPr>
      <w:spacing w:before="240" w:after="60"/>
      <w:outlineLvl w:val="5"/>
    </w:pPr>
    <w:rPr>
      <w:b/>
      <w:bCs/>
      <w:sz w:val="20"/>
      <w:szCs w:val="20"/>
      <w:lang w:val="x-none" w:eastAsia="x-none" w:bidi="ar-SA"/>
    </w:rPr>
  </w:style>
  <w:style w:type="paragraph" w:styleId="Heading7">
    <w:name w:val="heading 7"/>
    <w:basedOn w:val="Normal"/>
    <w:next w:val="Normal"/>
    <w:link w:val="Heading7Char"/>
    <w:uiPriority w:val="9"/>
    <w:qFormat/>
    <w:rsid w:val="00BE6840"/>
    <w:pPr>
      <w:spacing w:before="240" w:after="60"/>
      <w:outlineLvl w:val="6"/>
    </w:pPr>
    <w:rPr>
      <w:lang w:val="x-none" w:eastAsia="x-none" w:bidi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BE6840"/>
    <w:pPr>
      <w:spacing w:before="240" w:after="60"/>
      <w:outlineLvl w:val="7"/>
    </w:pPr>
    <w:rPr>
      <w:i/>
      <w:iCs/>
      <w:lang w:val="x-none" w:eastAsia="x-none" w:bidi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BE6840"/>
    <w:pPr>
      <w:spacing w:before="240" w:after="60"/>
      <w:outlineLvl w:val="8"/>
    </w:pPr>
    <w:rPr>
      <w:rFonts w:ascii="Cambria" w:eastAsia="Times New Roman" w:hAnsi="Cambria"/>
      <w:sz w:val="20"/>
      <w:szCs w:val="20"/>
      <w:lang w:val="x-none" w:eastAsia="x-none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BE68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BE68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BE6840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rsid w:val="00BE6840"/>
    <w:rPr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BE6840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sid w:val="00BE6840"/>
    <w:rPr>
      <w:b/>
      <w:bCs/>
    </w:rPr>
  </w:style>
  <w:style w:type="character" w:customStyle="1" w:styleId="Heading7Char">
    <w:name w:val="Heading 7 Char"/>
    <w:link w:val="Heading7"/>
    <w:uiPriority w:val="9"/>
    <w:semiHidden/>
    <w:rsid w:val="00BE6840"/>
    <w:rPr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BE6840"/>
    <w:rPr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BE6840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BE68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  <w:lang w:val="x-none" w:eastAsia="x-none" w:bidi="ar-SA"/>
    </w:rPr>
  </w:style>
  <w:style w:type="character" w:customStyle="1" w:styleId="TitleChar">
    <w:name w:val="Title Char"/>
    <w:link w:val="Title"/>
    <w:uiPriority w:val="10"/>
    <w:rsid w:val="00BE6840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E6840"/>
    <w:pPr>
      <w:spacing w:after="60"/>
      <w:jc w:val="center"/>
      <w:outlineLvl w:val="1"/>
    </w:pPr>
    <w:rPr>
      <w:rFonts w:ascii="Cambria" w:eastAsia="Times New Roman" w:hAnsi="Cambria"/>
      <w:lang w:val="x-none" w:eastAsia="x-none" w:bidi="ar-SA"/>
    </w:rPr>
  </w:style>
  <w:style w:type="character" w:customStyle="1" w:styleId="SubtitleChar">
    <w:name w:val="Subtitle Char"/>
    <w:link w:val="Subtitle"/>
    <w:uiPriority w:val="11"/>
    <w:rsid w:val="00BE6840"/>
    <w:rPr>
      <w:rFonts w:ascii="Cambria" w:eastAsia="Times New Roman" w:hAnsi="Cambria"/>
      <w:sz w:val="24"/>
      <w:szCs w:val="24"/>
    </w:rPr>
  </w:style>
  <w:style w:type="character" w:styleId="Strong">
    <w:name w:val="Strong"/>
    <w:uiPriority w:val="22"/>
    <w:qFormat/>
    <w:rsid w:val="00BE6840"/>
    <w:rPr>
      <w:b/>
      <w:bCs/>
    </w:rPr>
  </w:style>
  <w:style w:type="character" w:styleId="Emphasis">
    <w:name w:val="Emphasis"/>
    <w:uiPriority w:val="20"/>
    <w:qFormat/>
    <w:rsid w:val="00BE6840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BE6840"/>
    <w:rPr>
      <w:szCs w:val="32"/>
    </w:rPr>
  </w:style>
  <w:style w:type="paragraph" w:styleId="ListParagraph">
    <w:name w:val="List Paragraph"/>
    <w:basedOn w:val="Normal"/>
    <w:uiPriority w:val="34"/>
    <w:qFormat/>
    <w:rsid w:val="00BE684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E6840"/>
    <w:rPr>
      <w:i/>
      <w:lang w:val="x-none" w:eastAsia="x-none" w:bidi="ar-SA"/>
    </w:rPr>
  </w:style>
  <w:style w:type="character" w:customStyle="1" w:styleId="QuoteChar">
    <w:name w:val="Quote Char"/>
    <w:link w:val="Quote"/>
    <w:uiPriority w:val="29"/>
    <w:rsid w:val="00BE684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E6840"/>
    <w:pPr>
      <w:ind w:left="720" w:right="720"/>
    </w:pPr>
    <w:rPr>
      <w:b/>
      <w:i/>
      <w:szCs w:val="20"/>
      <w:lang w:val="x-none" w:eastAsia="x-none" w:bidi="ar-SA"/>
    </w:rPr>
  </w:style>
  <w:style w:type="character" w:customStyle="1" w:styleId="IntenseQuoteChar">
    <w:name w:val="Intense Quote Char"/>
    <w:link w:val="IntenseQuote"/>
    <w:uiPriority w:val="30"/>
    <w:rsid w:val="00BE6840"/>
    <w:rPr>
      <w:b/>
      <w:i/>
      <w:sz w:val="24"/>
    </w:rPr>
  </w:style>
  <w:style w:type="character" w:styleId="SubtleEmphasis">
    <w:name w:val="Subtle Emphasis"/>
    <w:uiPriority w:val="19"/>
    <w:qFormat/>
    <w:rsid w:val="00BE6840"/>
    <w:rPr>
      <w:i/>
      <w:color w:val="5A5A5A"/>
    </w:rPr>
  </w:style>
  <w:style w:type="character" w:styleId="IntenseEmphasis">
    <w:name w:val="Intense Emphasis"/>
    <w:uiPriority w:val="21"/>
    <w:qFormat/>
    <w:rsid w:val="00BE6840"/>
    <w:rPr>
      <w:b/>
      <w:i/>
      <w:sz w:val="24"/>
      <w:szCs w:val="24"/>
      <w:u w:val="single"/>
    </w:rPr>
  </w:style>
  <w:style w:type="character" w:styleId="SubtleReference">
    <w:name w:val="Subtle Reference"/>
    <w:uiPriority w:val="31"/>
    <w:qFormat/>
    <w:rsid w:val="00BE6840"/>
    <w:rPr>
      <w:sz w:val="24"/>
      <w:szCs w:val="24"/>
      <w:u w:val="single"/>
    </w:rPr>
  </w:style>
  <w:style w:type="character" w:styleId="IntenseReference">
    <w:name w:val="Intense Reference"/>
    <w:uiPriority w:val="32"/>
    <w:qFormat/>
    <w:rsid w:val="00BE6840"/>
    <w:rPr>
      <w:b/>
      <w:sz w:val="24"/>
      <w:u w:val="single"/>
    </w:rPr>
  </w:style>
  <w:style w:type="character" w:styleId="BookTitle">
    <w:name w:val="Book Title"/>
    <w:uiPriority w:val="33"/>
    <w:qFormat/>
    <w:rsid w:val="00BE6840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BE6840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B19"/>
    <w:rPr>
      <w:rFonts w:ascii="Tahoma" w:hAnsi="Tahoma"/>
      <w:sz w:val="16"/>
      <w:szCs w:val="16"/>
      <w:lang w:val="x-none" w:eastAsia="x-none" w:bidi="ar-SA"/>
    </w:rPr>
  </w:style>
  <w:style w:type="character" w:customStyle="1" w:styleId="BalloonTextChar">
    <w:name w:val="Balloon Text Char"/>
    <w:link w:val="BalloonText"/>
    <w:uiPriority w:val="99"/>
    <w:semiHidden/>
    <w:rsid w:val="00D85B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44A7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4A77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39"/>
    <w:rsid w:val="00675187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92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3</Pages>
  <Words>398</Words>
  <Characters>227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 1-2 (E)</vt:lpstr>
    </vt:vector>
  </TitlesOfParts>
  <Company>None</Company>
  <LinksUpToDate>false</LinksUpToDate>
  <CharactersWithSpaces>2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 1-2 (E)</dc:title>
  <dc:subject/>
  <dc:creator>Windows User</dc:creator>
  <cp:keywords/>
  <cp:lastModifiedBy>MICHAEL URBANC</cp:lastModifiedBy>
  <cp:revision>7</cp:revision>
  <cp:lastPrinted>2022-08-05T20:15:00Z</cp:lastPrinted>
  <dcterms:created xsi:type="dcterms:W3CDTF">2022-07-31T16:44:00Z</dcterms:created>
  <dcterms:modified xsi:type="dcterms:W3CDTF">2022-08-05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